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Міністерство освіти і науки України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Національний технічний університет України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«Київський Політехнічний Інститут імені Ігоря Сікорського»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Теплоенергетичний факультет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Кафедра автоматизації проектування енергетичних процесів та систем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b/>
          <w:color w:val="auto"/>
          <w:sz w:val="28"/>
          <w:szCs w:val="28"/>
          <w:lang w:val="uk-UA" w:eastAsia="en-US"/>
        </w:rPr>
        <w:t>Звіт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до лабораторної роботи</w:t>
      </w:r>
      <w:r>
        <w:rPr>
          <w:rFonts w:ascii="Times New Roman" w:hAnsi="Times New Roman" w:cs="Times New Roman"/>
          <w:color w:val="auto"/>
          <w:sz w:val="28"/>
          <w:szCs w:val="28"/>
          <w:lang w:eastAsia="en-US"/>
        </w:rPr>
        <w:t xml:space="preserve"> №4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«</w:t>
      </w:r>
      <w:r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Стаціонарні одновимірні системи</w:t>
      </w: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»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по курсу «Чисельні методи-2»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Варіант 16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Виконав: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 xml:space="preserve">студент ІІ курсу </w:t>
      </w:r>
      <w:r w:rsidRPr="00C64C60">
        <w:rPr>
          <w:rFonts w:ascii="Times New Roman" w:hAnsi="Times New Roman" w:cs="Times New Roman"/>
          <w:color w:val="auto"/>
          <w:sz w:val="28"/>
          <w:szCs w:val="28"/>
          <w:lang w:eastAsia="en-US"/>
        </w:rPr>
        <w:t>групи ТВ-61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right"/>
        <w:rPr>
          <w:rFonts w:ascii="Times New Roman" w:hAnsi="Times New Roman" w:cs="Times New Roman"/>
          <w:color w:val="auto"/>
          <w:sz w:val="28"/>
          <w:szCs w:val="28"/>
          <w:lang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Мартиненко О</w:t>
      </w:r>
      <w:r w:rsidRPr="00C64C60">
        <w:rPr>
          <w:rFonts w:ascii="Times New Roman" w:hAnsi="Times New Roman" w:cs="Times New Roman"/>
          <w:color w:val="auto"/>
          <w:sz w:val="28"/>
          <w:szCs w:val="28"/>
          <w:lang w:eastAsia="en-US"/>
        </w:rPr>
        <w:t>.</w:t>
      </w: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П</w:t>
      </w:r>
      <w:r w:rsidRPr="00C64C60">
        <w:rPr>
          <w:rFonts w:ascii="Times New Roman" w:hAnsi="Times New Roman" w:cs="Times New Roman"/>
          <w:color w:val="auto"/>
          <w:sz w:val="28"/>
          <w:szCs w:val="28"/>
          <w:lang w:eastAsia="en-US"/>
        </w:rPr>
        <w:t>.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005"/>
        </w:tabs>
        <w:suppressAutoHyphens/>
        <w:spacing w:after="0" w:line="240" w:lineRule="auto"/>
        <w:jc w:val="right"/>
        <w:textAlignment w:val="baseline"/>
        <w:rPr>
          <w:rFonts w:ascii="Times New Roman" w:eastAsia="Noto Sans CJK SC Regular" w:hAnsi="Times New Roman" w:cs="Times New Roman"/>
          <w:color w:val="auto"/>
          <w:sz w:val="28"/>
          <w:szCs w:val="28"/>
          <w:lang w:eastAsia="zh-CN" w:bidi="hi-IN"/>
        </w:rPr>
      </w:pPr>
      <w:r w:rsidRPr="00C64C60">
        <w:rPr>
          <w:rFonts w:ascii="Times New Roman" w:eastAsia="Noto Sans CJK SC Regular" w:hAnsi="Times New Roman" w:cs="Times New Roman"/>
          <w:color w:val="auto"/>
          <w:sz w:val="28"/>
          <w:szCs w:val="28"/>
          <w:lang w:eastAsia="zh-CN" w:bidi="hi-IN"/>
        </w:rPr>
        <w:t>Перевірив: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005"/>
        </w:tabs>
        <w:suppressAutoHyphens/>
        <w:spacing w:after="0" w:line="240" w:lineRule="auto"/>
        <w:jc w:val="right"/>
        <w:textAlignment w:val="baseline"/>
        <w:rPr>
          <w:rFonts w:ascii="Times New Roman" w:eastAsia="Noto Sans CJK SC Regular" w:hAnsi="Times New Roman" w:cs="Times New Roman"/>
          <w:color w:val="auto"/>
          <w:sz w:val="28"/>
          <w:szCs w:val="28"/>
          <w:lang w:val="uk-UA" w:eastAsia="zh-CN" w:bidi="hi-IN"/>
        </w:rPr>
      </w:pPr>
      <w:r w:rsidRPr="00C64C60">
        <w:rPr>
          <w:rFonts w:ascii="Times New Roman" w:eastAsia="Noto Sans CJK SC Regular" w:hAnsi="Times New Roman" w:cs="Times New Roman"/>
          <w:color w:val="auto"/>
          <w:sz w:val="28"/>
          <w:szCs w:val="28"/>
          <w:lang w:eastAsia="zh-CN" w:bidi="hi-IN"/>
        </w:rPr>
        <w:t>д</w:t>
      </w:r>
      <w:r w:rsidRPr="00C64C60">
        <w:rPr>
          <w:rFonts w:ascii="Times New Roman" w:eastAsia="Noto Sans CJK SC Regular" w:hAnsi="Times New Roman" w:cs="Times New Roman"/>
          <w:color w:val="auto"/>
          <w:sz w:val="28"/>
          <w:szCs w:val="28"/>
          <w:lang w:val="uk-UA" w:eastAsia="zh-CN" w:bidi="hi-IN"/>
        </w:rPr>
        <w:t xml:space="preserve"> ф.-м. н., проф. Гуржій О.А.</w:t>
      </w: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005"/>
        </w:tabs>
        <w:suppressAutoHyphens/>
        <w:spacing w:after="0" w:line="240" w:lineRule="auto"/>
        <w:jc w:val="both"/>
        <w:textAlignment w:val="baseline"/>
        <w:rPr>
          <w:rFonts w:ascii="Times New Roman" w:eastAsia="Noto Sans CJK SC Regular" w:hAnsi="Times New Roman" w:cs="Times New Roman"/>
          <w:color w:val="auto"/>
          <w:sz w:val="28"/>
          <w:szCs w:val="28"/>
          <w:lang w:val="uk-UA" w:eastAsia="zh-CN" w:bidi="hi-IN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right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</w:p>
    <w:p w:rsidR="00C64C60" w:rsidRPr="00C64C60" w:rsidRDefault="00C64C60" w:rsidP="00C64C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jc w:val="center"/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</w:pPr>
      <w:r w:rsidRPr="00C64C60">
        <w:rPr>
          <w:rFonts w:ascii="Times New Roman" w:hAnsi="Times New Roman" w:cs="Times New Roman"/>
          <w:color w:val="auto"/>
          <w:sz w:val="28"/>
          <w:szCs w:val="28"/>
          <w:lang w:val="uk-UA" w:eastAsia="en-US"/>
        </w:rPr>
        <w:t>м.Київ – 2018р.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</w:t>
      </w:r>
    </w:p>
    <w:p w:rsidR="00B65516" w:rsidRPr="00103AA6" w:rsidRDefault="00B65516" w:rsidP="007C5ECC">
      <w:pPr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алгоритм розв’язку </w:t>
      </w:r>
      <w:r w:rsidR="009A3370">
        <w:rPr>
          <w:rFonts w:ascii="Times New Roman" w:hAnsi="Times New Roman" w:cs="Times New Roman"/>
          <w:sz w:val="28"/>
          <w:szCs w:val="28"/>
          <w:lang w:val="uk-UA"/>
        </w:rPr>
        <w:t>стаціонарної одномірної задачі</w:t>
      </w:r>
      <w:r w:rsidR="00063E22" w:rsidRPr="00063E2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63E22">
        <w:rPr>
          <w:rFonts w:ascii="Times New Roman" w:hAnsi="Times New Roman" w:cs="Times New Roman"/>
          <w:sz w:val="28"/>
          <w:szCs w:val="28"/>
          <w:lang w:val="uk-UA"/>
        </w:rPr>
        <w:t>теплопровідності</w:t>
      </w:r>
      <w:r w:rsidR="00BE31BA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C64C60">
        <w:rPr>
          <w:rFonts w:ascii="Times New Roman" w:hAnsi="Times New Roman" w:cs="Times New Roman"/>
          <w:sz w:val="28"/>
          <w:szCs w:val="28"/>
          <w:lang w:val="uk-UA"/>
        </w:rPr>
        <w:t>реалізувати його на заданому прикладі.</w:t>
      </w:r>
      <w:r w:rsidR="009A337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вдання</w:t>
      </w:r>
    </w:p>
    <w:p w:rsidR="00B65516" w:rsidRDefault="009B386F" w:rsidP="007C5ECC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дивитися стаціонарну одномірну задачу теплопровідності в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сферич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ій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 xml:space="preserve">оболонці з внутрішнім радіусом </w:t>
      </w:r>
      <w:r w:rsidR="002E093E" w:rsidRPr="002E093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2E093E" w:rsidRPr="002E093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="002E093E" w:rsidRPr="002E093E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>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м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 xml:space="preserve">і внутрішнім радіусом </w:t>
      </w:r>
      <w:proofErr w:type="spellStart"/>
      <w:r w:rsidR="002E093E" w:rsidRPr="002E093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2E093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="002E093E" w:rsidRPr="002E093E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40 см</w:t>
      </w:r>
      <w:r w:rsidR="00407A9F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якій генерується теплова енергія з питомою потужністю</w:t>
      </w:r>
      <w:r w:rsidR="00CD6410" w:rsidRPr="00CD64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093E" w:rsidRPr="0047095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1.75pt" o:ole="">
            <v:imagedata r:id="rId6" o:title=""/>
          </v:shape>
          <o:OLEObject Type="Embed" ProgID="Equation.DSMT4" ShapeID="_x0000_i1025" DrawAspect="Content" ObjectID="_1586414222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Внутрішня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поверхн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я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 xml:space="preserve">оболонки підтримується за постійної температури  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07A9F" w:rsidRPr="002E093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760" w:dyaOrig="320">
          <v:shape id="_x0000_i1026" type="#_x0000_t75" style="width:104.25pt;height:19.5pt" o:ole="">
            <v:imagedata r:id="rId8" o:title=""/>
          </v:shape>
          <o:OLEObject Type="Embed" ProgID="Equation.DSMT4" ShapeID="_x0000_i1026" DrawAspect="Content" ObjectID="_1586414223" r:id="rId9"/>
        </w:objec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, у той час як </w:t>
      </w:r>
      <w:r w:rsidR="003604AC">
        <w:rPr>
          <w:rFonts w:ascii="Times New Roman" w:hAnsi="Times New Roman" w:cs="Times New Roman"/>
          <w:sz w:val="28"/>
          <w:szCs w:val="28"/>
          <w:lang w:val="uk-UA"/>
        </w:rPr>
        <w:t>зовнішня оболонка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 розсіює тепло </w:t>
      </w:r>
      <w:r>
        <w:rPr>
          <w:rFonts w:ascii="Times New Roman" w:hAnsi="Times New Roman" w:cs="Times New Roman"/>
          <w:sz w:val="28"/>
          <w:szCs w:val="28"/>
          <w:lang w:val="uk-UA"/>
        </w:rPr>
        <w:t>конвекцією з пост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ійним коефіцієнтом теплопередачі </w:t>
      </w:r>
      <w:r w:rsidR="003D5438" w:rsidRPr="0047095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60" w:dyaOrig="440">
          <v:shape id="_x0000_i1027" type="#_x0000_t75" style="width:138pt;height:21.75pt" o:ole="">
            <v:imagedata r:id="rId10" o:title=""/>
          </v:shape>
          <o:OLEObject Type="Embed" ProgID="Equation.DSMT4" ShapeID="_x0000_i1027" DrawAspect="Content" ObjectID="_1586414224" r:id="rId11"/>
        </w:object>
      </w:r>
      <w:r w:rsidR="0047095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у навколишнє середовище з температурою </w:t>
      </w:r>
      <w:r w:rsidR="00407A9F" w:rsidRPr="006D58D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440">
          <v:shape id="_x0000_i1028" type="#_x0000_t75" style="width:66pt;height:21.75pt" o:ole="">
            <v:imagedata r:id="rId12" o:title=""/>
          </v:shape>
          <o:OLEObject Type="Embed" ProgID="Equation.DSMT4" ShapeID="_x0000_i1028" DrawAspect="Content" ObjectID="_1586414225" r:id="rId13"/>
        </w:objec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. Теплопровідність матеріалу плити</w:t>
      </w:r>
      <w:r w:rsidR="006D58D7" w:rsidRPr="006D58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604AC" w:rsidRPr="00063E2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40" w:dyaOrig="380">
          <v:shape id="_x0000_i1029" type="#_x0000_t75" style="width:137.25pt;height:18.75pt" o:ole="">
            <v:imagedata r:id="rId14" o:title=""/>
          </v:shape>
          <o:OLEObject Type="Embed" ProgID="Equation.DSMT4" ShapeID="_x0000_i1029" DrawAspect="Content" ObjectID="_1586414226" r:id="rId15"/>
        </w:objec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 Визначити розподіл поля температур </w:t>
      </w:r>
      <w:r w:rsidR="003604AC" w:rsidRPr="00C61B6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20" w:dyaOrig="380">
          <v:shape id="_x0000_i1030" type="#_x0000_t75" style="width:31.5pt;height:18.75pt" o:ole="">
            <v:imagedata r:id="rId16" o:title=""/>
          </v:shape>
          <o:OLEObject Type="Embed" ProgID="Equation.DSMT4" ShapeID="_x0000_i1030" DrawAspect="Content" ObjectID="_1586414227" r:id="rId17"/>
        </w:object>
      </w:r>
      <w:r w:rsidR="00C61B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у поперечному перерізі плити.</w:t>
      </w:r>
    </w:p>
    <w:p w:rsidR="00804038" w:rsidRDefault="00804038" w:rsidP="007C5ECC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тематичне формулювання задачі зводиться до розв’язку наступної крайової задачі в прямокутній системі координат</w:t>
      </w:r>
    </w:p>
    <w:p w:rsidR="00B65516" w:rsidRDefault="003604AC" w:rsidP="00C07737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A3370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920" w:dyaOrig="820">
          <v:shape id="_x0000_i1031" type="#_x0000_t75" style="width:145.5pt;height:41.25pt" o:ole="">
            <v:imagedata r:id="rId18" o:title=""/>
          </v:shape>
          <o:OLEObject Type="Embed" ProgID="Equation.DSMT4" ShapeID="_x0000_i1031" DrawAspect="Content" ObjectID="_1586414228" r:id="rId19"/>
        </w:objec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  <w:t>(1)</w:t>
      </w:r>
    </w:p>
    <w:p w:rsidR="00C07737" w:rsidRDefault="00C07737" w:rsidP="00C0773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9B38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граничними умовами</w:t>
      </w:r>
    </w:p>
    <w:p w:rsidR="00C07737" w:rsidRDefault="006D58D7" w:rsidP="006D58D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82D88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3604AC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3604AC" w:rsidRPr="00022577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3604AC">
        <w:rPr>
          <w:rFonts w:ascii="Times New Roman" w:hAnsi="Times New Roman" w:cs="Times New Roman"/>
          <w:sz w:val="28"/>
          <w:szCs w:val="28"/>
        </w:rPr>
        <w:t xml:space="preserve"> </w:t>
      </w:r>
      <w:r w:rsidR="003604AC" w:rsidRPr="003604AC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3240" w:dyaOrig="920">
          <v:shape id="_x0000_i1032" type="#_x0000_t75" style="width:162pt;height:45.75pt" o:ole="">
            <v:imagedata r:id="rId20" o:title=""/>
          </v:shape>
          <o:OLEObject Type="Embed" ProgID="Equation.DSMT4" ShapeID="_x0000_i1032" DrawAspect="Content" ObjectID="_1586414229" r:id="rId21"/>
        </w:object>
      </w:r>
      <w:r w:rsidR="003604AC" w:rsidRPr="00022577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856288" w:rsidRPr="00882D88">
        <w:rPr>
          <w:rFonts w:ascii="Times New Roman" w:hAnsi="Times New Roman" w:cs="Times New Roman"/>
          <w:sz w:val="28"/>
          <w:szCs w:val="28"/>
        </w:rPr>
        <w:t xml:space="preserve"> </w:t>
      </w:r>
      <w:r w:rsidR="003604AC" w:rsidRPr="00022577">
        <w:rPr>
          <w:rFonts w:ascii="Times New Roman" w:hAnsi="Times New Roman" w:cs="Times New Roman"/>
          <w:sz w:val="28"/>
          <w:szCs w:val="28"/>
        </w:rPr>
        <w:t xml:space="preserve">        </w: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>(2)</w:t>
      </w:r>
    </w:p>
    <w:p w:rsidR="00B65516" w:rsidRPr="009B386F" w:rsidRDefault="003604AC" w:rsidP="009B386F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3604AC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00" w:dyaOrig="480">
          <v:shape id="_x0000_i1033" type="#_x0000_t75" style="width:75pt;height:24pt" o:ole="">
            <v:imagedata r:id="rId22" o:title=""/>
          </v:shape>
          <o:OLEObject Type="Embed" ProgID="Equation.DSMT4" ShapeID="_x0000_i1033" DrawAspect="Content" ObjectID="_1586414230" r:id="rId23"/>
        </w:objec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22577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  <w:t>(3)</w:t>
      </w:r>
    </w:p>
    <w:p w:rsidR="00B65516" w:rsidRDefault="009B386F" w:rsidP="009B386F">
      <w:pPr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Вирази для визначення теплових потоків через </w:t>
      </w:r>
      <w:r w:rsidR="00804038">
        <w:rPr>
          <w:rFonts w:ascii="Times New Roman" w:eastAsiaTheme="minorEastAsia" w:hAnsi="Times New Roman" w:cs="Times New Roman"/>
          <w:sz w:val="28"/>
          <w:szCs w:val="28"/>
          <w:lang w:val="uk-UA"/>
        </w:rPr>
        <w:t>граничні поверхні</w:t>
      </w:r>
    </w:p>
    <w:p w:rsidR="009B386F" w:rsidRDefault="003604AC" w:rsidP="009B386F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3604AC">
        <w:rPr>
          <w:rFonts w:ascii="Times New Roman" w:hAnsi="Times New Roman" w:cs="Times New Roman"/>
          <w:b/>
          <w:position w:val="-42"/>
          <w:sz w:val="28"/>
          <w:szCs w:val="28"/>
          <w:lang w:val="uk-UA"/>
        </w:rPr>
        <w:object w:dxaOrig="2320" w:dyaOrig="920">
          <v:shape id="_x0000_i1034" type="#_x0000_t75" style="width:115.5pt;height:45.75pt" o:ole="">
            <v:imagedata r:id="rId24" o:title=""/>
          </v:shape>
          <o:OLEObject Type="Embed" ProgID="Equation.DSMT4" ShapeID="_x0000_i1034" DrawAspect="Content" ObjectID="_1586414231" r:id="rId25"/>
        </w:object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 w:rsidRPr="009B386F">
        <w:rPr>
          <w:rFonts w:ascii="Times New Roman" w:hAnsi="Times New Roman" w:cs="Times New Roman"/>
          <w:sz w:val="28"/>
          <w:szCs w:val="28"/>
          <w:lang w:val="uk-UA"/>
        </w:rPr>
        <w:t>(4)</w:t>
      </w:r>
    </w:p>
    <w:p w:rsidR="009B386F" w:rsidRDefault="00407A9F" w:rsidP="00407A9F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07A9F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</w:t>
      </w:r>
      <w:r w:rsidR="003604AC" w:rsidRPr="003604AC">
        <w:rPr>
          <w:rFonts w:ascii="Times New Roman" w:hAnsi="Times New Roman" w:cs="Times New Roman"/>
          <w:b/>
          <w:position w:val="-42"/>
          <w:sz w:val="28"/>
          <w:szCs w:val="28"/>
          <w:lang w:val="uk-UA"/>
        </w:rPr>
        <w:object w:dxaOrig="2100" w:dyaOrig="920">
          <v:shape id="_x0000_i1035" type="#_x0000_t75" style="width:105pt;height:45.75pt" o:ole="">
            <v:imagedata r:id="rId26" o:title=""/>
          </v:shape>
          <o:OLEObject Type="Embed" ProgID="Equation.DSMT4" ShapeID="_x0000_i1035" DrawAspect="Content" ObjectID="_1586414232" r:id="rId27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407A9F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9B386F">
        <w:rPr>
          <w:rFonts w:ascii="Times New Roman" w:hAnsi="Times New Roman" w:cs="Times New Roman"/>
          <w:sz w:val="28"/>
          <w:szCs w:val="28"/>
          <w:lang w:val="uk-UA"/>
        </w:rPr>
        <w:t>(5</w:t>
      </w:r>
      <w:r w:rsidR="009B386F" w:rsidRPr="009B386F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9B386F" w:rsidRDefault="00804038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вати систему вузлових точок, розділив</w:t>
      </w:r>
      <w:r w:rsidR="00890298">
        <w:rPr>
          <w:rFonts w:ascii="Times New Roman" w:hAnsi="Times New Roman" w:cs="Times New Roman"/>
          <w:sz w:val="28"/>
          <w:szCs w:val="28"/>
          <w:lang w:val="uk-UA"/>
        </w:rPr>
        <w:t>ш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перечний переріз </w:t>
      </w:r>
      <w:r w:rsidR="00BE31BA">
        <w:rPr>
          <w:rFonts w:ascii="Times New Roman" w:hAnsi="Times New Roman" w:cs="Times New Roman"/>
          <w:sz w:val="28"/>
          <w:szCs w:val="28"/>
          <w:lang w:val="uk-UA"/>
        </w:rPr>
        <w:t>об’єкт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407A9F" w:rsidRPr="00407A9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>0 рівних частин.</w:t>
      </w:r>
    </w:p>
    <w:p w:rsidR="00804038" w:rsidRDefault="00804038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овуючи кінцеві різниці другого порядку</w:t>
      </w:r>
      <w:r w:rsidR="00890298">
        <w:rPr>
          <w:rFonts w:ascii="Times New Roman" w:hAnsi="Times New Roman" w:cs="Times New Roman"/>
          <w:sz w:val="28"/>
          <w:szCs w:val="28"/>
          <w:lang w:val="uk-UA"/>
        </w:rPr>
        <w:t>, сформувати кінцево-різницеве представлення цієї задачі теплопровідності.</w:t>
      </w:r>
    </w:p>
    <w:p w:rsidR="00890298" w:rsidRDefault="00890298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ирішити отриману трьохдіагональну систему лінійних алгебраїчних рівнянь, використовуючи методом Томаса.</w:t>
      </w:r>
    </w:p>
    <w:p w:rsidR="00890298" w:rsidRDefault="00890298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едставити графік розподілу поля температур у поперечному перерізі плити,</w:t>
      </w:r>
      <w:r w:rsidR="00C61B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1B6F" w:rsidRPr="00C61B6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80">
          <v:shape id="_x0000_i1036" type="#_x0000_t75" style="width:32.25pt;height:18.75pt" o:ole="">
            <v:imagedata r:id="rId28" o:title=""/>
          </v:shape>
          <o:OLEObject Type="Embed" ProgID="Equation.DSMT4" ShapeID="_x0000_i1036" DrawAspect="Content" ObjectID="_1586414233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0298" w:rsidRPr="00804038" w:rsidRDefault="00521FFB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овуючи отриманий розв’язок, визнач</w:t>
      </w:r>
      <w:r w:rsidR="00C61B6F">
        <w:rPr>
          <w:rFonts w:ascii="Times New Roman" w:hAnsi="Times New Roman" w:cs="Times New Roman"/>
          <w:sz w:val="28"/>
          <w:szCs w:val="28"/>
          <w:lang w:val="uk-UA"/>
        </w:rPr>
        <w:t>и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еличини теплових потоків,</w:t>
      </w:r>
      <w:r w:rsidR="00CD6410">
        <w:rPr>
          <w:rFonts w:ascii="Times New Roman" w:hAnsi="Times New Roman" w:cs="Times New Roman"/>
          <w:sz w:val="28"/>
          <w:szCs w:val="28"/>
          <w:lang w:val="uk-UA"/>
        </w:rPr>
        <w:t xml:space="preserve"> через граничні поверхні.</w:t>
      </w: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3D5438" w:rsidRDefault="003D5438" w:rsidP="00C64C60">
      <w:pPr>
        <w:spacing w:after="0"/>
        <w:ind w:firstLine="56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Стац</w:t>
      </w:r>
      <w:r>
        <w:rPr>
          <w:rFonts w:ascii="Times New Roman" w:hAnsi="Times New Roman" w:cs="Times New Roman"/>
          <w:sz w:val="28"/>
          <w:szCs w:val="28"/>
          <w:lang w:val="uk-UA"/>
        </w:rPr>
        <w:t>іонарним процесом (рівнянням) називають процес (рівняння), що не залежить від часу.</w:t>
      </w:r>
    </w:p>
    <w:p w:rsidR="00C61B6F" w:rsidRPr="00114AE1" w:rsidRDefault="00C61B6F" w:rsidP="00C61B6F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райова задача – задача на диференціальне рівняння, визначена на області у відомих межах, в який шукана функція, </w:t>
      </w:r>
      <w:r w:rsidR="00114AE1">
        <w:rPr>
          <w:rFonts w:ascii="Times New Roman" w:hAnsi="Times New Roman" w:cs="Times New Roman"/>
          <w:sz w:val="28"/>
          <w:szCs w:val="28"/>
          <w:lang w:val="uk-UA"/>
        </w:rPr>
        <w:t>її єдність визначається граничними умовами (</w:t>
      </w:r>
      <w:r w:rsidR="00114AE1">
        <w:rPr>
          <w:rFonts w:ascii="Times New Roman" w:hAnsi="Times New Roman" w:cs="Times New Roman"/>
          <w:sz w:val="28"/>
          <w:szCs w:val="28"/>
          <w:lang w:val="en-US"/>
        </w:rPr>
        <w:t>boundary</w:t>
      </w:r>
      <w:r w:rsidR="00114AE1" w:rsidRPr="00114AE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14AE1">
        <w:rPr>
          <w:rFonts w:ascii="Times New Roman" w:hAnsi="Times New Roman" w:cs="Times New Roman"/>
          <w:sz w:val="28"/>
          <w:szCs w:val="28"/>
          <w:lang w:val="en-US"/>
        </w:rPr>
        <w:t>conditions</w:t>
      </w:r>
      <w:r w:rsidR="00114AE1" w:rsidRPr="00114AE1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C61B6F" w:rsidRPr="00103AA6" w:rsidRDefault="00C61B6F" w:rsidP="00C61B6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езультати</w:t>
      </w:r>
    </w:p>
    <w:p w:rsidR="00882D88" w:rsidRDefault="00CB744C" w:rsidP="00882D88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CB744C">
        <w:rPr>
          <w:rFonts w:ascii="Times New Roman" w:hAnsi="Times New Roman"/>
          <w:sz w:val="28"/>
          <w:szCs w:val="28"/>
          <w:lang w:val="uk-UA"/>
        </w:rPr>
        <w:t xml:space="preserve">Результатом виконання лабораторної роботи є отримання розв’язку </w:t>
      </w:r>
      <w:r w:rsidR="00C64C60">
        <w:rPr>
          <w:rFonts w:ascii="Times New Roman" w:hAnsi="Times New Roman"/>
          <w:sz w:val="28"/>
          <w:szCs w:val="28"/>
          <w:lang w:val="uk-UA"/>
        </w:rPr>
        <w:t xml:space="preserve">одновимірної </w:t>
      </w:r>
      <w:r w:rsidR="00780D83">
        <w:rPr>
          <w:rFonts w:ascii="Times New Roman" w:hAnsi="Times New Roman"/>
          <w:sz w:val="28"/>
          <w:szCs w:val="28"/>
          <w:lang w:val="uk-UA"/>
        </w:rPr>
        <w:t>задачі</w:t>
      </w:r>
      <w:r w:rsidR="00C64C60">
        <w:rPr>
          <w:rFonts w:ascii="Times New Roman" w:hAnsi="Times New Roman"/>
          <w:sz w:val="28"/>
          <w:szCs w:val="28"/>
          <w:lang w:val="uk-UA"/>
        </w:rPr>
        <w:t xml:space="preserve"> теплопроводності</w:t>
      </w:r>
      <w:r w:rsidR="00780D83">
        <w:rPr>
          <w:rFonts w:ascii="Times New Roman" w:hAnsi="Times New Roman"/>
          <w:sz w:val="28"/>
          <w:szCs w:val="28"/>
          <w:lang w:val="uk-UA"/>
        </w:rPr>
        <w:t xml:space="preserve"> (1</w:t>
      </w:r>
      <w:r w:rsidRPr="00CB744C">
        <w:rPr>
          <w:rFonts w:ascii="Times New Roman" w:hAnsi="Times New Roman"/>
          <w:sz w:val="28"/>
          <w:szCs w:val="28"/>
          <w:lang w:val="uk-UA"/>
        </w:rPr>
        <w:t>)</w:t>
      </w:r>
      <w:r w:rsidR="00C64C60">
        <w:rPr>
          <w:rFonts w:ascii="Times New Roman" w:hAnsi="Times New Roman"/>
          <w:sz w:val="28"/>
          <w:szCs w:val="28"/>
          <w:lang w:val="uk-UA"/>
        </w:rPr>
        <w:t xml:space="preserve"> з граничними умовами (2), (3)</w:t>
      </w:r>
      <w:r w:rsidRPr="00CB744C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80D83">
        <w:rPr>
          <w:rFonts w:ascii="Times New Roman" w:hAnsi="Times New Roman"/>
          <w:sz w:val="28"/>
          <w:szCs w:val="28"/>
          <w:lang w:val="uk-UA"/>
        </w:rPr>
        <w:t>у вигляді графіку (рис. 1)</w:t>
      </w:r>
      <w:r w:rsidR="00301A68" w:rsidRPr="00301A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82D88" w:rsidRDefault="00882D88" w:rsidP="00301A68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en-US" w:eastAsia="en-US"/>
        </w:rPr>
        <w:drawing>
          <wp:inline distT="0" distB="0" distL="0" distR="0">
            <wp:extent cx="5800725" cy="4362450"/>
            <wp:effectExtent l="0" t="0" r="0" b="0"/>
            <wp:docPr id="3" name="Рисунок 3" descr="D:\Загрузки\159e7288-9dec-4ced-9fc9-42ad0557319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:\Загрузки\159e7288-9dec-4ced-9fc9-42ad0557319a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436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516" w:rsidRPr="00780D83" w:rsidRDefault="00B65516" w:rsidP="007C5ECC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1. </w:t>
      </w:r>
      <w:r w:rsidR="00780D83">
        <w:rPr>
          <w:rFonts w:ascii="Times New Roman" w:hAnsi="Times New Roman" w:cs="Times New Roman"/>
          <w:sz w:val="28"/>
          <w:szCs w:val="28"/>
          <w:lang w:val="uk-UA"/>
        </w:rPr>
        <w:t xml:space="preserve">Розподіл поля температур у поперечному перерізі плити, </w:t>
      </w:r>
      <w:r w:rsidR="00780D83" w:rsidRPr="00780D8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80D83" w:rsidRPr="00780D83">
        <w:rPr>
          <w:rFonts w:ascii="Times New Roman" w:hAnsi="Times New Roman" w:cs="Times New Roman"/>
          <w:i/>
          <w:sz w:val="28"/>
          <w:szCs w:val="28"/>
        </w:rPr>
        <w:t>(</w:t>
      </w:r>
      <w:r w:rsidR="00780D83" w:rsidRPr="00780D8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80D83" w:rsidRPr="00780D83">
        <w:rPr>
          <w:rFonts w:ascii="Times New Roman" w:hAnsi="Times New Roman" w:cs="Times New Roman"/>
          <w:i/>
          <w:sz w:val="28"/>
          <w:szCs w:val="28"/>
        </w:rPr>
        <w:t>)</w:t>
      </w:r>
      <w:r w:rsidR="00780D83" w:rsidRPr="00780D83">
        <w:rPr>
          <w:rFonts w:ascii="Times New Roman" w:hAnsi="Times New Roman" w:cs="Times New Roman"/>
          <w:sz w:val="28"/>
          <w:szCs w:val="28"/>
        </w:rPr>
        <w:t>.</w:t>
      </w:r>
    </w:p>
    <w:p w:rsidR="00A10805" w:rsidRDefault="00A10805" w:rsidP="00A10805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10805" w:rsidRDefault="00780D83" w:rsidP="00A10805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та величин</w:t>
      </w:r>
      <w:r w:rsidR="003E116D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еплових потоків, (4) і (5), через граничні </w:t>
      </w:r>
      <w:r w:rsidR="00C64C60">
        <w:rPr>
          <w:rFonts w:ascii="Times New Roman" w:hAnsi="Times New Roman" w:cs="Times New Roman"/>
          <w:sz w:val="28"/>
          <w:szCs w:val="28"/>
          <w:lang w:val="uk-UA"/>
        </w:rPr>
        <w:t>поверхні:</w:t>
      </w:r>
    </w:p>
    <w:p w:rsidR="00C64C60" w:rsidRDefault="00C87586" w:rsidP="00C64C60">
      <w:pPr>
        <w:tabs>
          <w:tab w:val="left" w:pos="2115"/>
        </w:tabs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0" type="#_x0000_t75" style="position:absolute;left:0;text-align:left;margin-left:171pt;margin-top:0;width:153.75pt;height:54.75pt;z-index:251659264;mso-position-horizontal:absolute;mso-position-horizontal-relative:text;mso-position-vertical-relative:text">
            <v:imagedata r:id="rId31" o:title=""/>
            <w10:wrap type="square" side="right"/>
          </v:shape>
          <o:OLEObject Type="Embed" ProgID="Equation.DSMT4" ShapeID="_x0000_s1040" DrawAspect="Content" ObjectID="_1586414234" r:id="rId32"/>
        </w:object>
      </w:r>
      <w:r w:rsidR="00C64C60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C64C60" w:rsidRDefault="00C64C60" w:rsidP="00C64C60">
      <w:pPr>
        <w:tabs>
          <w:tab w:val="left" w:pos="2115"/>
        </w:tabs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(6)</w:t>
      </w:r>
    </w:p>
    <w:p w:rsidR="00780D83" w:rsidRPr="00780D83" w:rsidRDefault="00780D83" w:rsidP="00780D8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B65516" w:rsidRPr="00980995" w:rsidRDefault="00B65516" w:rsidP="007C5ECC">
      <w:pPr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03AA6"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A10805" w:rsidRDefault="00A10805" w:rsidP="00872C68">
      <w:pPr>
        <w:pStyle w:val="ListParagraph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програмовано мовою </w:t>
      </w:r>
      <w:r w:rsidR="00882D88">
        <w:rPr>
          <w:rFonts w:ascii="Times New Roman" w:hAnsi="Times New Roman" w:cs="Times New Roman"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лгоритм розв’язку крайової задачі (1) з граничними умовами (2) і (3).</w:t>
      </w:r>
    </w:p>
    <w:p w:rsidR="00C64C60" w:rsidRDefault="00A10805" w:rsidP="00BE31B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будовано графік розподілу поля температур у поперечному перерізі </w:t>
      </w:r>
      <w:r w:rsidR="00BE31BA">
        <w:rPr>
          <w:rFonts w:ascii="Times New Roman" w:hAnsi="Times New Roman" w:cs="Times New Roman"/>
          <w:sz w:val="28"/>
          <w:szCs w:val="28"/>
          <w:lang w:val="uk-UA"/>
        </w:rPr>
        <w:t xml:space="preserve">об’єкту </w:t>
      </w:r>
      <w:r>
        <w:rPr>
          <w:rFonts w:ascii="Times New Roman" w:hAnsi="Times New Roman" w:cs="Times New Roman"/>
          <w:sz w:val="28"/>
          <w:szCs w:val="28"/>
          <w:lang w:val="uk-UA"/>
        </w:rPr>
        <w:t>(рис. 1)</w:t>
      </w:r>
      <w:r w:rsidR="00B91CC5">
        <w:rPr>
          <w:rFonts w:ascii="Times New Roman" w:hAnsi="Times New Roman" w:cs="Times New Roman"/>
          <w:sz w:val="28"/>
          <w:szCs w:val="28"/>
          <w:lang w:val="uk-UA"/>
        </w:rPr>
        <w:t>: функція нелінійно зростає до значення 464.25</w:t>
      </w:r>
      <w:r w:rsidR="00BE31BA" w:rsidRPr="00BE31BA">
        <w:t xml:space="preserve"> </w:t>
      </w:r>
      <w:r w:rsidR="00BE31BA" w:rsidRPr="00BE31BA">
        <w:rPr>
          <w:rFonts w:ascii="Times New Roman" w:hAnsi="Times New Roman" w:cs="Times New Roman"/>
          <w:sz w:val="28"/>
          <w:szCs w:val="28"/>
          <w:lang w:val="uk-UA"/>
        </w:rPr>
        <w:t>°C</w:t>
      </w:r>
      <w:r w:rsidR="00B91CC5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B91CC5">
        <w:rPr>
          <w:rFonts w:ascii="Times New Roman" w:hAnsi="Times New Roman" w:cs="Times New Roman"/>
          <w:sz w:val="28"/>
          <w:szCs w:val="28"/>
          <w:lang w:val="uk-UA"/>
        </w:rPr>
        <w:t>в точці 0.242 м, після цього</w:t>
      </w:r>
      <w:r w:rsidR="00A471C8">
        <w:rPr>
          <w:rFonts w:ascii="Times New Roman" w:hAnsi="Times New Roman" w:cs="Times New Roman"/>
          <w:sz w:val="28"/>
          <w:szCs w:val="28"/>
          <w:lang w:val="uk-UA"/>
        </w:rPr>
        <w:t xml:space="preserve"> нелінійно спадає</w:t>
      </w:r>
      <w:r w:rsidRPr="00780D83">
        <w:rPr>
          <w:rFonts w:ascii="Times New Roman" w:hAnsi="Times New Roman" w:cs="Times New Roman"/>
          <w:sz w:val="28"/>
          <w:szCs w:val="28"/>
        </w:rPr>
        <w:t>.</w:t>
      </w:r>
    </w:p>
    <w:p w:rsidR="00BE31BA" w:rsidRPr="00B91CC5" w:rsidRDefault="00C64C60" w:rsidP="00BE31BA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явлено, що за допомогою кінцево-різницевих виразів другого порядку можна знайти величини теплових потоків через граничні поверхні з достатньою точністю.</w:t>
      </w:r>
      <w:r w:rsidR="00BE31BA" w:rsidRPr="00BE31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64C60" w:rsidRPr="00BE31BA" w:rsidRDefault="00BE31BA" w:rsidP="00BE31BA">
      <w:pPr>
        <w:pStyle w:val="ListParagraph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но значення теплових потоків через граничні поверхні (6)</w:t>
      </w:r>
      <w:r w:rsidRPr="00BE31BA">
        <w:rPr>
          <w:rFonts w:ascii="Times New Roman" w:hAnsi="Times New Roman" w:cs="Times New Roman"/>
          <w:sz w:val="28"/>
          <w:szCs w:val="28"/>
        </w:rPr>
        <w:t>.</w:t>
      </w:r>
    </w:p>
    <w:p w:rsidR="00B65516" w:rsidRPr="00042A35" w:rsidRDefault="00872C68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Література</w:t>
      </w:r>
    </w:p>
    <w:p w:rsidR="00C87586" w:rsidRPr="00A50417" w:rsidRDefault="00C87586" w:rsidP="00C87586">
      <w:pPr>
        <w:pStyle w:val="ListParagraph"/>
        <w:numPr>
          <w:ilvl w:val="0"/>
          <w:numId w:val="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 Демидович Б. П.  Численные методы анализа. 3-е из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/</w:t>
      </w:r>
      <w:r>
        <w:rPr>
          <w:rFonts w:ascii="Times New Roman" w:hAnsi="Times New Roman" w:cs="Times New Roman"/>
          <w:sz w:val="28"/>
          <w:szCs w:val="28"/>
        </w:rPr>
        <w:t xml:space="preserve"> Б. П.Демидович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. А. Марон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Э. З.Шувалова 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// </w:t>
      </w:r>
      <w:r>
        <w:rPr>
          <w:rFonts w:ascii="Times New Roman" w:hAnsi="Times New Roman" w:cs="Times New Roman"/>
          <w:sz w:val="28"/>
          <w:szCs w:val="28"/>
        </w:rPr>
        <w:t>М.: Наука</w:t>
      </w:r>
      <w:r>
        <w:rPr>
          <w:rFonts w:ascii="Times New Roman" w:hAnsi="Times New Roman" w:cs="Times New Roman"/>
          <w:sz w:val="28"/>
          <w:szCs w:val="28"/>
          <w:lang w:val="uk-UA"/>
        </w:rPr>
        <w:t>. –</w:t>
      </w:r>
      <w:r>
        <w:rPr>
          <w:rFonts w:ascii="Times New Roman" w:hAnsi="Times New Roman" w:cs="Times New Roman"/>
          <w:sz w:val="28"/>
          <w:szCs w:val="28"/>
        </w:rPr>
        <w:t xml:space="preserve"> 1967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436с.</w:t>
      </w:r>
    </w:p>
    <w:p w:rsidR="00CC259D" w:rsidRPr="00C87586" w:rsidRDefault="00CC259D" w:rsidP="007C5ECC">
      <w:pPr>
        <w:pStyle w:val="1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CC259D" w:rsidRPr="00C87586" w:rsidSect="009A3370">
      <w:pgSz w:w="11906" w:h="16838"/>
      <w:pgMar w:top="850" w:right="850" w:bottom="850" w:left="1134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Noto Sans CJK SC Regular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EE3C71"/>
    <w:multiLevelType w:val="multilevel"/>
    <w:tmpl w:val="03705F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B051A6"/>
    <w:multiLevelType w:val="hybridMultilevel"/>
    <w:tmpl w:val="2FF2B7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5F25A40"/>
    <w:multiLevelType w:val="hybridMultilevel"/>
    <w:tmpl w:val="0A4EB1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977264"/>
    <w:multiLevelType w:val="hybridMultilevel"/>
    <w:tmpl w:val="6AD028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537563"/>
    <w:multiLevelType w:val="hybridMultilevel"/>
    <w:tmpl w:val="9E28E5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C333A0"/>
    <w:multiLevelType w:val="hybridMultilevel"/>
    <w:tmpl w:val="673CD62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7DB84024"/>
    <w:multiLevelType w:val="hybridMultilevel"/>
    <w:tmpl w:val="CF8E27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259D"/>
    <w:rsid w:val="00022577"/>
    <w:rsid w:val="00063E22"/>
    <w:rsid w:val="00064ED2"/>
    <w:rsid w:val="00070329"/>
    <w:rsid w:val="0009278F"/>
    <w:rsid w:val="00114AE1"/>
    <w:rsid w:val="00175874"/>
    <w:rsid w:val="001D036D"/>
    <w:rsid w:val="00232737"/>
    <w:rsid w:val="002E093E"/>
    <w:rsid w:val="00301A68"/>
    <w:rsid w:val="003604AC"/>
    <w:rsid w:val="00384866"/>
    <w:rsid w:val="003C7CB1"/>
    <w:rsid w:val="003D5438"/>
    <w:rsid w:val="003E116D"/>
    <w:rsid w:val="004030C3"/>
    <w:rsid w:val="00407A9F"/>
    <w:rsid w:val="00470959"/>
    <w:rsid w:val="00484A65"/>
    <w:rsid w:val="00521FFB"/>
    <w:rsid w:val="00523D90"/>
    <w:rsid w:val="005772C8"/>
    <w:rsid w:val="006A05CE"/>
    <w:rsid w:val="006D58D7"/>
    <w:rsid w:val="007237A8"/>
    <w:rsid w:val="00723B3E"/>
    <w:rsid w:val="00732A9D"/>
    <w:rsid w:val="00780D83"/>
    <w:rsid w:val="007C0307"/>
    <w:rsid w:val="007C5ECC"/>
    <w:rsid w:val="00804038"/>
    <w:rsid w:val="00856288"/>
    <w:rsid w:val="00872C68"/>
    <w:rsid w:val="00882D88"/>
    <w:rsid w:val="00890298"/>
    <w:rsid w:val="009831E1"/>
    <w:rsid w:val="009A3370"/>
    <w:rsid w:val="009B0708"/>
    <w:rsid w:val="009B386F"/>
    <w:rsid w:val="00A040BB"/>
    <w:rsid w:val="00A10805"/>
    <w:rsid w:val="00A471C8"/>
    <w:rsid w:val="00B160FB"/>
    <w:rsid w:val="00B65516"/>
    <w:rsid w:val="00B91CC5"/>
    <w:rsid w:val="00BE31BA"/>
    <w:rsid w:val="00C07737"/>
    <w:rsid w:val="00C400D9"/>
    <w:rsid w:val="00C61B6F"/>
    <w:rsid w:val="00C64C60"/>
    <w:rsid w:val="00C87586"/>
    <w:rsid w:val="00CB744C"/>
    <w:rsid w:val="00CC259D"/>
    <w:rsid w:val="00CD6410"/>
    <w:rsid w:val="00CF0D75"/>
    <w:rsid w:val="00EA1827"/>
    <w:rsid w:val="00EE463D"/>
    <w:rsid w:val="00F87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docId w15:val="{361BF0F7-BB68-49E7-BE95-BFCB3D418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color w:val="000000"/>
        <w:sz w:val="22"/>
        <w:szCs w:val="22"/>
        <w:lang w:val="ru-RU" w:eastAsia="uk-UA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30C3"/>
  </w:style>
  <w:style w:type="paragraph" w:styleId="Heading1">
    <w:name w:val="heading 1"/>
    <w:basedOn w:val="1"/>
    <w:next w:val="1"/>
    <w:rsid w:val="00CC259D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1"/>
    <w:next w:val="1"/>
    <w:rsid w:val="00CC259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1"/>
    <w:next w:val="1"/>
    <w:rsid w:val="00CC259D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1"/>
    <w:next w:val="1"/>
    <w:rsid w:val="00CC259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1"/>
    <w:next w:val="1"/>
    <w:rsid w:val="00CC259D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1"/>
    <w:next w:val="1"/>
    <w:rsid w:val="00CC259D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CC259D"/>
  </w:style>
  <w:style w:type="table" w:customStyle="1" w:styleId="TableNormal1">
    <w:name w:val="Table Normal1"/>
    <w:rsid w:val="00CC259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1"/>
    <w:next w:val="1"/>
    <w:rsid w:val="00CC259D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1"/>
    <w:next w:val="1"/>
    <w:rsid w:val="00CC259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27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278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551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160" w:line="259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D3BD39-B8EF-4B4F-AF69-32068B7258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545</Words>
  <Characters>3108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eanimator Extreme Edition</Company>
  <LinksUpToDate>false</LinksUpToDate>
  <CharactersWithSpaces>3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raN</dc:creator>
  <cp:keywords/>
  <dc:description/>
  <cp:lastModifiedBy>Пользователь Windows</cp:lastModifiedBy>
  <cp:revision>7</cp:revision>
  <dcterms:created xsi:type="dcterms:W3CDTF">2018-04-27T16:30:00Z</dcterms:created>
  <dcterms:modified xsi:type="dcterms:W3CDTF">2018-04-28T06:47:00Z</dcterms:modified>
</cp:coreProperties>
</file>